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65" r:id="rId4"/>
    <p:sldId id="267" r:id="rId5"/>
    <p:sldId id="268" r:id="rId6"/>
    <p:sldId id="269" r:id="rId7"/>
    <p:sldId id="259" r:id="rId8"/>
    <p:sldId id="270" r:id="rId9"/>
    <p:sldId id="264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359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95201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711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899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316998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4439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863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2255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22921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2229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8892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9A3340-892F-45C2-B786-C29F2ABE4B67}" type="datetimeFigureOut">
              <a:rPr lang="en-US" smtClean="0"/>
              <a:t>4/2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47D5F2-3160-4CFF-A262-AABD571428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9710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2.png"/><Relationship Id="rId18" Type="http://schemas.openxmlformats.org/officeDocument/2006/relationships/image" Target="../media/image27.png"/><Relationship Id="rId3" Type="http://schemas.openxmlformats.org/officeDocument/2006/relationships/oleObject" Target="../embeddings/oleObject7.bin"/><Relationship Id="rId21" Type="http://schemas.openxmlformats.org/officeDocument/2006/relationships/image" Target="../media/image18.png"/><Relationship Id="rId7" Type="http://schemas.openxmlformats.org/officeDocument/2006/relationships/oleObject" Target="../embeddings/oleObject9.bin"/><Relationship Id="rId12" Type="http://schemas.openxmlformats.org/officeDocument/2006/relationships/image" Target="../media/image21.png"/><Relationship Id="rId1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png"/><Relationship Id="rId20" Type="http://schemas.openxmlformats.org/officeDocument/2006/relationships/image" Target="../media/image1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8.bin"/><Relationship Id="rId15" Type="http://schemas.openxmlformats.org/officeDocument/2006/relationships/image" Target="../media/image24.png"/><Relationship Id="rId10" Type="http://schemas.openxmlformats.org/officeDocument/2006/relationships/image" Target="../media/image16.wmf"/><Relationship Id="rId19" Type="http://schemas.openxmlformats.org/officeDocument/2006/relationships/image" Target="../media/image28.png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ubtitle 2"/>
          <p:cNvSpPr txBox="1">
            <a:spLocks/>
          </p:cNvSpPr>
          <p:nvPr/>
        </p:nvSpPr>
        <p:spPr>
          <a:xfrm>
            <a:off x="1147763" y="1052485"/>
            <a:ext cx="7816128" cy="173227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2200" dirty="0"/>
              <a:t>Ο </a:t>
            </a:r>
            <a:r>
              <a:rPr lang="el-GR" sz="2200" dirty="0" smtClean="0"/>
              <a:t>Παύλος </a:t>
            </a:r>
            <a:r>
              <a:rPr lang="el-GR" sz="2200" dirty="0"/>
              <a:t>ήθελε να φτιάξει ένα τσιμεντένιο τοίχο στην αυλή </a:t>
            </a:r>
            <a:r>
              <a:rPr lang="el-GR" sz="2200" dirty="0" smtClean="0"/>
              <a:t>του </a:t>
            </a:r>
            <a:r>
              <a:rPr lang="el-GR" sz="2200" dirty="0"/>
              <a:t>και ζήτησε από ένα τεχνίτη να του πει </a:t>
            </a:r>
            <a:r>
              <a:rPr lang="el-GR" sz="2200" dirty="0" smtClean="0"/>
              <a:t>τι υλικά θα χρειαστεί. Τελικά αποφάσισε να φτιάξει τον μισό τοίχο. </a:t>
            </a:r>
            <a:endParaRPr lang="en-US" sz="2200" dirty="0"/>
          </a:p>
          <a:p>
            <a:pPr algn="just"/>
            <a:r>
              <a:rPr lang="el-GR" sz="2200" dirty="0"/>
              <a:t>Να δώσετε τις ποσότητες των υλικών που θα πρέπει να </a:t>
            </a:r>
            <a:r>
              <a:rPr lang="el-GR" sz="2200" dirty="0" smtClean="0"/>
              <a:t>πάρει </a:t>
            </a:r>
            <a:r>
              <a:rPr lang="el-GR" sz="2200" dirty="0"/>
              <a:t>για να </a:t>
            </a:r>
            <a:r>
              <a:rPr lang="el-GR" sz="2200" dirty="0" smtClean="0"/>
              <a:t>φτιάξει τον τοίχο.</a:t>
            </a:r>
            <a:endParaRPr lang="en-US" sz="2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7763" y="255123"/>
            <a:ext cx="9213271" cy="617713"/>
          </a:xfr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>
            <a:noAutofit/>
          </a:bodyPr>
          <a:lstStyle/>
          <a:p>
            <a:r>
              <a:rPr lang="el-GR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νότητα 10</a:t>
            </a:r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46314" y="1052485"/>
            <a:ext cx="1659084" cy="173227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3493" y="394481"/>
            <a:ext cx="761905" cy="685714"/>
          </a:xfrm>
          <a:prstGeom prst="rect">
            <a:avLst/>
          </a:prstGeom>
        </p:spPr>
      </p:pic>
      <p:sp>
        <p:nvSpPr>
          <p:cNvPr id="10" name="Subtitle 2"/>
          <p:cNvSpPr txBox="1">
            <a:spLocks/>
          </p:cNvSpPr>
          <p:nvPr/>
        </p:nvSpPr>
        <p:spPr>
          <a:xfrm>
            <a:off x="1147763" y="2964413"/>
            <a:ext cx="3363277" cy="22248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2200" b="1" u="sng" dirty="0" smtClean="0"/>
              <a:t>Τεχνίτης:</a:t>
            </a:r>
            <a:endParaRPr lang="en-US" sz="2200" b="1" u="sng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6 κουβάδες άμμ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2 κουβάδες ασβέστη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3 κουβάδες τσιμέντ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9 κουβάδες νερό</a:t>
            </a:r>
          </a:p>
          <a:p>
            <a:pPr algn="just"/>
            <a:endParaRPr lang="en-US" sz="2200" dirty="0"/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5277803" y="2964412"/>
            <a:ext cx="3363277" cy="22248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2200" b="1" u="sng" dirty="0" smtClean="0"/>
              <a:t>Παύλος: Μισή δόση:</a:t>
            </a:r>
            <a:endParaRPr lang="en-US" sz="2200" b="1" u="sng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/>
              <a:t> </a:t>
            </a:r>
            <a:r>
              <a:rPr lang="el-GR" sz="2200" dirty="0" smtClean="0"/>
              <a:t>        κουβάδες άμμ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/>
              <a:t> </a:t>
            </a:r>
            <a:r>
              <a:rPr lang="el-GR" sz="2200" dirty="0" smtClean="0"/>
              <a:t>        κουβάδες ασβέστη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/>
              <a:t> </a:t>
            </a:r>
            <a:r>
              <a:rPr lang="el-GR" sz="2200" dirty="0" smtClean="0"/>
              <a:t>        κουβάδες τσιμέντ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         κουβάδες νερό</a:t>
            </a:r>
          </a:p>
          <a:p>
            <a:pPr algn="just"/>
            <a:endParaRPr lang="en-US" sz="2200" dirty="0"/>
          </a:p>
        </p:txBody>
      </p:sp>
      <p:sp>
        <p:nvSpPr>
          <p:cNvPr id="6" name="TextBox 5"/>
          <p:cNvSpPr txBox="1"/>
          <p:nvPr/>
        </p:nvSpPr>
        <p:spPr>
          <a:xfrm>
            <a:off x="5874328" y="3352799"/>
            <a:ext cx="3273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</a:t>
            </a:r>
            <a:endParaRPr lang="en-US" sz="2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74323" y="3754585"/>
            <a:ext cx="3273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</a:t>
            </a:r>
            <a:endParaRPr lang="en-US" sz="2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753067" y="4225646"/>
            <a:ext cx="5421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,5</a:t>
            </a:r>
            <a:endParaRPr lang="en-US" sz="2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721908" y="4641287"/>
            <a:ext cx="54213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,5</a:t>
            </a:r>
            <a:endParaRPr lang="en-US" sz="2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8645338" y="4118334"/>
                <a:ext cx="934871" cy="579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2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1,5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2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5338" y="4118334"/>
                <a:ext cx="934871" cy="579774"/>
              </a:xfrm>
              <a:prstGeom prst="rect">
                <a:avLst/>
              </a:prstGeom>
              <a:blipFill>
                <a:blip r:embed="rId4"/>
                <a:stretch>
                  <a:fillRect l="-9091" b="-1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8950146" y="4614968"/>
                <a:ext cx="934871" cy="579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2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4,5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22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50146" y="4614968"/>
                <a:ext cx="934871" cy="579774"/>
              </a:xfrm>
              <a:prstGeom prst="rect">
                <a:avLst/>
              </a:prstGeom>
              <a:blipFill>
                <a:blip r:embed="rId5"/>
                <a:stretch>
                  <a:fillRect l="-9091" b="-14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Subtitle 2"/>
          <p:cNvSpPr txBox="1">
            <a:spLocks/>
          </p:cNvSpPr>
          <p:nvPr/>
        </p:nvSpPr>
        <p:spPr>
          <a:xfrm>
            <a:off x="1147763" y="5351346"/>
            <a:ext cx="4943885" cy="1317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/>
              <a:t>Ποια είναι η </a:t>
            </a:r>
            <a:r>
              <a:rPr lang="el-GR" sz="2200" b="1" u="sng" dirty="0" smtClean="0"/>
              <a:t>σχέση</a:t>
            </a:r>
            <a:r>
              <a:rPr lang="el-GR" sz="2200" dirty="0" smtClean="0"/>
              <a:t> μεταξύ της ποσότητας του </a:t>
            </a:r>
            <a:r>
              <a:rPr lang="el-GR" sz="2200" b="1" dirty="0" smtClean="0"/>
              <a:t>ασβέστη</a:t>
            </a:r>
            <a:r>
              <a:rPr lang="el-GR" sz="2200" dirty="0" smtClean="0"/>
              <a:t> και της </a:t>
            </a:r>
            <a:r>
              <a:rPr lang="el-GR" sz="2200" b="1" dirty="0" smtClean="0"/>
              <a:t>άμμου</a:t>
            </a:r>
            <a:r>
              <a:rPr lang="el-GR" sz="2200" dirty="0" smtClean="0"/>
              <a:t>;</a:t>
            </a:r>
            <a:endParaRPr lang="en-US" sz="2200" dirty="0"/>
          </a:p>
        </p:txBody>
      </p:sp>
      <p:sp>
        <p:nvSpPr>
          <p:cNvPr id="21" name="Subtitle 2"/>
          <p:cNvSpPr txBox="1">
            <a:spLocks/>
          </p:cNvSpPr>
          <p:nvPr/>
        </p:nvSpPr>
        <p:spPr>
          <a:xfrm>
            <a:off x="6491948" y="5351346"/>
            <a:ext cx="4943885" cy="131768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/>
              <a:t>Ποια είναι η </a:t>
            </a:r>
            <a:r>
              <a:rPr lang="el-GR" sz="2200" b="1" u="sng" dirty="0" smtClean="0"/>
              <a:t>σχέση</a:t>
            </a:r>
            <a:r>
              <a:rPr lang="el-GR" sz="2200" dirty="0" smtClean="0"/>
              <a:t> μεταξύ της ποσότητας της </a:t>
            </a:r>
            <a:r>
              <a:rPr lang="el-GR" sz="2200" b="1" dirty="0"/>
              <a:t>άμμου </a:t>
            </a:r>
            <a:r>
              <a:rPr lang="el-GR" sz="2200" dirty="0" smtClean="0"/>
              <a:t>και του </a:t>
            </a:r>
            <a:r>
              <a:rPr lang="el-GR" sz="2200" b="1" dirty="0" smtClean="0"/>
              <a:t>ασβέστη</a:t>
            </a:r>
            <a:r>
              <a:rPr lang="el-GR" sz="2200" dirty="0" smtClean="0"/>
              <a:t>;</a:t>
            </a:r>
            <a:endParaRPr lang="en-US" sz="2200" dirty="0"/>
          </a:p>
        </p:txBody>
      </p:sp>
      <p:sp>
        <p:nvSpPr>
          <p:cNvPr id="23" name="TextBox 22"/>
          <p:cNvSpPr txBox="1"/>
          <p:nvPr/>
        </p:nvSpPr>
        <p:spPr>
          <a:xfrm>
            <a:off x="2829401" y="5981470"/>
            <a:ext cx="13287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l-GR" sz="2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προς 6</a:t>
            </a:r>
            <a:endParaRPr lang="en-US" sz="2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99521" y="5940830"/>
            <a:ext cx="13287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</a:t>
            </a:r>
            <a:r>
              <a:rPr lang="el-GR" sz="2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προς 2</a:t>
            </a:r>
            <a:endParaRPr lang="en-US" sz="2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37490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0" grpId="0" build="p" animBg="1"/>
      <p:bldP spid="11" grpId="0" animBg="1"/>
      <p:bldP spid="6" grpId="0"/>
      <p:bldP spid="13" grpId="0"/>
      <p:bldP spid="14" grpId="0"/>
      <p:bldP spid="15" grpId="0"/>
      <p:bldP spid="16" grpId="0"/>
      <p:bldP spid="18" grpId="0"/>
      <p:bldP spid="19" grpId="0" animBg="1"/>
      <p:bldP spid="21" grpId="0" animBg="1"/>
      <p:bldP spid="23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6213" y="121992"/>
            <a:ext cx="3363277" cy="544977"/>
          </a:xfr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>
            <a:noAutofit/>
          </a:bodyPr>
          <a:lstStyle/>
          <a:p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3805237" y="115025"/>
            <a:ext cx="3363277" cy="22248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2200" b="1" u="sng" dirty="0" smtClean="0"/>
              <a:t>Τεχνίτης:</a:t>
            </a:r>
            <a:endParaRPr lang="en-US" sz="2200" b="1" u="sng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6 κουβάδες άμμ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2 κουβάδες ασβέστη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3 κουβάδες τσιμέντ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9 κουβάδες νερό</a:t>
            </a:r>
          </a:p>
          <a:p>
            <a:pPr algn="just"/>
            <a:endParaRPr lang="en-US" sz="2200" dirty="0"/>
          </a:p>
        </p:txBody>
      </p:sp>
      <p:grpSp>
        <p:nvGrpSpPr>
          <p:cNvPr id="4" name="Group 3"/>
          <p:cNvGrpSpPr/>
          <p:nvPr/>
        </p:nvGrpSpPr>
        <p:grpSpPr>
          <a:xfrm>
            <a:off x="7434261" y="121992"/>
            <a:ext cx="3363277" cy="2224807"/>
            <a:chOff x="5176706" y="2955652"/>
            <a:chExt cx="3363277" cy="2224807"/>
          </a:xfrm>
        </p:grpSpPr>
        <p:sp>
          <p:nvSpPr>
            <p:cNvPr id="11" name="Subtitle 2"/>
            <p:cNvSpPr txBox="1">
              <a:spLocks/>
            </p:cNvSpPr>
            <p:nvPr/>
          </p:nvSpPr>
          <p:spPr>
            <a:xfrm>
              <a:off x="5176706" y="2955652"/>
              <a:ext cx="3363277" cy="222480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FF0066"/>
              </a:solidFill>
            </a:ln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l-GR" sz="2200" b="1" u="sng" dirty="0" smtClean="0"/>
                <a:t>Παύλος: Μισή δόση:</a:t>
              </a:r>
              <a:endParaRPr lang="en-US" sz="2200" b="1" u="sng" dirty="0"/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άμμο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ασβέστη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τσιμέντο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 smtClean="0"/>
                <a:t>         κουβάδες νερό</a:t>
              </a:r>
            </a:p>
            <a:p>
              <a:pPr algn="just"/>
              <a:endParaRPr lang="en-US" sz="22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874328" y="3352799"/>
              <a:ext cx="3273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874323" y="3754585"/>
              <a:ext cx="3273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53067" y="4225646"/>
              <a:ext cx="5421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,5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21908" y="4641287"/>
              <a:ext cx="5421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,5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5" name="Subtitle 2"/>
          <p:cNvSpPr txBox="1">
            <a:spLocks/>
          </p:cNvSpPr>
          <p:nvPr/>
        </p:nvSpPr>
        <p:spPr>
          <a:xfrm>
            <a:off x="176213" y="3678411"/>
            <a:ext cx="4452937" cy="2708746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/>
              <a:t>Για </a:t>
            </a:r>
            <a:r>
              <a:rPr lang="el-GR" sz="2200" b="1" dirty="0" smtClean="0"/>
              <a:t>κάθε</a:t>
            </a:r>
            <a:r>
              <a:rPr lang="el-GR" sz="2200" dirty="0" smtClean="0"/>
              <a:t> 2 </a:t>
            </a:r>
            <a:r>
              <a:rPr lang="el-GR" sz="2200" b="1" dirty="0" smtClean="0"/>
              <a:t>μέρη</a:t>
            </a:r>
            <a:r>
              <a:rPr lang="el-GR" sz="2200" dirty="0" smtClean="0"/>
              <a:t> από το </a:t>
            </a:r>
            <a:r>
              <a:rPr lang="el-GR" sz="2200" b="1" u="sng" dirty="0" smtClean="0"/>
              <a:t>πρώτο</a:t>
            </a:r>
            <a:r>
              <a:rPr lang="el-GR" sz="2200" dirty="0" smtClean="0"/>
              <a:t> (ασβέστη), πρέπει να βάζει 6 </a:t>
            </a:r>
            <a:r>
              <a:rPr lang="el-GR" sz="2200" b="1" dirty="0" smtClean="0"/>
              <a:t>μέρη</a:t>
            </a:r>
            <a:r>
              <a:rPr lang="el-GR" sz="2200" dirty="0" smtClean="0"/>
              <a:t> από το </a:t>
            </a:r>
            <a:r>
              <a:rPr lang="el-GR" sz="2200" b="1" u="sng" dirty="0" smtClean="0"/>
              <a:t>δεύτερο</a:t>
            </a:r>
            <a:r>
              <a:rPr lang="el-GR" sz="2200" dirty="0" smtClean="0"/>
              <a:t> (άμμος)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/>
              <a:t>Ανεξάρτητα από το μέγεθος του τοίχου, </a:t>
            </a:r>
            <a:r>
              <a:rPr lang="el-GR" sz="2200" b="1" dirty="0" smtClean="0"/>
              <a:t>ΠΑΝΤΟΤΕ</a:t>
            </a:r>
            <a:r>
              <a:rPr lang="el-GR" sz="2200" dirty="0" smtClean="0"/>
              <a:t> η ποσότητα του ασβέστη θα πρέπει να αποτελεί το      της άμμου.</a:t>
            </a:r>
            <a:endParaRPr lang="en-US" sz="2200" dirty="0"/>
          </a:p>
        </p:txBody>
      </p:sp>
      <p:sp>
        <p:nvSpPr>
          <p:cNvPr id="9" name="Double Wave 8"/>
          <p:cNvSpPr/>
          <p:nvPr/>
        </p:nvSpPr>
        <p:spPr>
          <a:xfrm rot="20914990">
            <a:off x="5386766" y="3789536"/>
            <a:ext cx="1857375" cy="954813"/>
          </a:xfrm>
          <a:prstGeom prst="doubleWav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Έχει σημασία η σειρά!!!</a:t>
            </a:r>
            <a:endParaRPr lang="en-US" sz="2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7" name="Double Wave 26"/>
          <p:cNvSpPr/>
          <p:nvPr/>
        </p:nvSpPr>
        <p:spPr>
          <a:xfrm rot="20831043">
            <a:off x="7624071" y="3650061"/>
            <a:ext cx="1857375" cy="954813"/>
          </a:xfrm>
          <a:prstGeom prst="doubleWav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Ίδια μονάδα μέτρησης!!!</a:t>
            </a:r>
            <a:endParaRPr lang="en-US" sz="2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Subtitle 2"/>
          <p:cNvSpPr txBox="1">
            <a:spLocks/>
          </p:cNvSpPr>
          <p:nvPr/>
        </p:nvSpPr>
        <p:spPr>
          <a:xfrm>
            <a:off x="176213" y="2492834"/>
            <a:ext cx="4943885" cy="10325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/>
              <a:t>Ποια είναι η </a:t>
            </a:r>
            <a:r>
              <a:rPr lang="el-GR" sz="2200" b="1" u="sng" dirty="0" smtClean="0"/>
              <a:t>σχέση</a:t>
            </a:r>
            <a:r>
              <a:rPr lang="el-GR" sz="2200" dirty="0" smtClean="0"/>
              <a:t> μεταξύ της ποσότητας του </a:t>
            </a:r>
            <a:r>
              <a:rPr lang="el-GR" sz="2200" b="1" dirty="0" smtClean="0"/>
              <a:t>ασβέστη</a:t>
            </a:r>
            <a:r>
              <a:rPr lang="el-GR" sz="2200" dirty="0" smtClean="0"/>
              <a:t> και της </a:t>
            </a:r>
            <a:r>
              <a:rPr lang="el-GR" sz="2200" b="1" dirty="0" smtClean="0"/>
              <a:t>άμμου</a:t>
            </a:r>
            <a:r>
              <a:rPr lang="el-GR" sz="2200" dirty="0" smtClean="0"/>
              <a:t>;</a:t>
            </a:r>
            <a:endParaRPr lang="en-US" sz="2200" dirty="0"/>
          </a:p>
        </p:txBody>
      </p:sp>
      <p:sp>
        <p:nvSpPr>
          <p:cNvPr id="29" name="TextBox 28"/>
          <p:cNvSpPr txBox="1"/>
          <p:nvPr/>
        </p:nvSpPr>
        <p:spPr>
          <a:xfrm>
            <a:off x="1657826" y="3094522"/>
            <a:ext cx="132873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l-GR" sz="22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προς 6</a:t>
            </a:r>
            <a:endParaRPr lang="en-US" sz="22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858650" y="5547083"/>
                <a:ext cx="372218" cy="5813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22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22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2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8650" y="5547083"/>
                <a:ext cx="372218" cy="58137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Double Wave 31"/>
              <p:cNvSpPr/>
              <p:nvPr/>
            </p:nvSpPr>
            <p:spPr>
              <a:xfrm>
                <a:off x="5165724" y="5064856"/>
                <a:ext cx="1857375" cy="954813"/>
              </a:xfrm>
              <a:prstGeom prst="doubleWav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sz="2600" b="1" dirty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:6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l-GR" sz="2600" b="1" dirty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6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2" name="Double Wav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5724" y="5064856"/>
                <a:ext cx="1857375" cy="954813"/>
              </a:xfrm>
              <a:prstGeom prst="doubleWave">
                <a:avLst/>
              </a:prstGeom>
              <a:blipFill>
                <a:blip r:embed="rId3"/>
                <a:stretch>
                  <a:fillRect l="-5863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Double Wave 32"/>
              <p:cNvSpPr/>
              <p:nvPr/>
            </p:nvSpPr>
            <p:spPr>
              <a:xfrm>
                <a:off x="7706834" y="5064856"/>
                <a:ext cx="3090704" cy="954813"/>
              </a:xfrm>
              <a:prstGeom prst="doubleWav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sz="26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:6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l-GR" sz="26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6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𝜿𝝄𝝊𝜷𝜶𝜹𝜺𝝇</m:t>
                        </m:r>
                      </m:num>
                      <m:den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l-GR" sz="26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l-GR" sz="26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𝜿𝝄𝝊𝜷𝜶𝜹𝜺𝝇</m:t>
                        </m:r>
                      </m:den>
                    </m:f>
                  </m:oMath>
                </a14:m>
                <a:r>
                  <a:rPr lang="el-GR" sz="2600" b="1" dirty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6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33" name="Double Wav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6834" y="5064856"/>
                <a:ext cx="3090704" cy="954813"/>
              </a:xfrm>
              <a:prstGeom prst="doubleWave">
                <a:avLst/>
              </a:prstGeom>
              <a:blipFill>
                <a:blip r:embed="rId4"/>
                <a:stretch>
                  <a:fillRect l="-3536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4" name="Straight Connector 33"/>
          <p:cNvCxnSpPr/>
          <p:nvPr/>
        </p:nvCxnSpPr>
        <p:spPr>
          <a:xfrm flipV="1">
            <a:off x="8772525" y="5186363"/>
            <a:ext cx="1185863" cy="360720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8772525" y="5577974"/>
            <a:ext cx="1185863" cy="360720"/>
          </a:xfrm>
          <a:prstGeom prst="line">
            <a:avLst/>
          </a:prstGeom>
          <a:ln w="381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3715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9" grpId="0" animBg="1"/>
      <p:bldP spid="27" grpId="0" animBg="1"/>
      <p:bldP spid="30" grpId="0"/>
      <p:bldP spid="32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5" name="Horizontal Scroll 24"/>
              <p:cNvSpPr/>
              <p:nvPr/>
            </p:nvSpPr>
            <p:spPr>
              <a:xfrm>
                <a:off x="678445" y="1952372"/>
                <a:ext cx="10723852" cy="2993704"/>
              </a:xfrm>
              <a:prstGeom prst="horizontalScroll">
                <a:avLst>
                  <a:gd name="adj" fmla="val 7514"/>
                </a:avLst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l-GR" sz="2400" b="1" u="sng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Λόγος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δύο μεγεθών ονομάζεται το </a:t>
                </a:r>
                <a:r>
                  <a:rPr lang="el-GR" sz="2400" b="1" u="sng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πηλίκο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της διαίρεσης του ενός δια του άλλου, όταν μετρηθούν με την </a:t>
                </a:r>
                <a:r>
                  <a:rPr lang="el-GR" sz="24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ίδια μονάδα μέτρησης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.</a:t>
                </a:r>
              </a:p>
              <a:p>
                <a:pPr algn="ctr"/>
                <a:endParaRPr lang="el-GR" sz="24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ctr"/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Ένας λόγος εκφράζει τη σχέση μεταξύ των δύο μεγεθών.</a:t>
                </a:r>
              </a:p>
              <a:p>
                <a:pPr algn="ctr"/>
                <a:endParaRPr lang="el-GR" sz="24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algn="just"/>
                <a:r>
                  <a:rPr lang="el-GR" sz="2400" b="1" u="sng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Συμβολίζουμε:</a:t>
                </a:r>
                <a:r>
                  <a:rPr lang="el-GR" sz="2400" b="1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  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:β</a:t>
                </a:r>
                <a:r>
                  <a:rPr lang="el-GR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, ή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4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4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𝜶</m:t>
                        </m:r>
                      </m:num>
                      <m:den>
                        <m:r>
                          <a:rPr lang="el-GR" sz="24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𝜷</m:t>
                        </m:r>
                      </m:den>
                    </m:f>
                  </m:oMath>
                </a14:m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l-GR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και διαβάζουμε: 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“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 προς β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”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l-GR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, ή 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“</a:t>
                </a:r>
                <a:r>
                  <a:rPr lang="el-GR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 δια β</a:t>
                </a:r>
                <a:r>
                  <a:rPr lang="en-US" sz="24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”</a:t>
                </a:r>
                <a:endParaRPr lang="en-US" sz="24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5" name="Horizontal Scroll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8445" y="1952372"/>
                <a:ext cx="10723852" cy="2993704"/>
              </a:xfrm>
              <a:prstGeom prst="horizontalScroll">
                <a:avLst>
                  <a:gd name="adj" fmla="val 7514"/>
                </a:avLst>
              </a:prstGeom>
              <a:blipFill>
                <a:blip r:embed="rId2"/>
                <a:stretch>
                  <a:fillRect r="-284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ubtitle 2"/>
          <p:cNvSpPr txBox="1">
            <a:spLocks/>
          </p:cNvSpPr>
          <p:nvPr/>
        </p:nvSpPr>
        <p:spPr>
          <a:xfrm>
            <a:off x="176213" y="121992"/>
            <a:ext cx="3363277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241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2"/>
          <p:cNvSpPr txBox="1">
            <a:spLocks/>
          </p:cNvSpPr>
          <p:nvPr/>
        </p:nvSpPr>
        <p:spPr>
          <a:xfrm>
            <a:off x="176213" y="121992"/>
            <a:ext cx="3363277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300904" y="3118860"/>
            <a:ext cx="4452937" cy="29632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 λόγος της ποσότητας του τσιμέντου ΠΡΟΣ την άμμο είναι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 λόγος της ποσότητας 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ης άμμου </a:t>
            </a:r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Σ 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ο νερό </a:t>
            </a:r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ίναι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 λόγος της ποσότητας της άμμου ΠΡΟΣ 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ο τσιμέντο </a:t>
            </a:r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ίναι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 λόγος της ποσότητας του τσιμέντου ΠΡΟΣ 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ο  νερό </a:t>
            </a:r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είναι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l-GR" sz="2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Subtitle 2"/>
              <p:cNvSpPr txBox="1">
                <a:spLocks/>
              </p:cNvSpPr>
              <p:nvPr/>
            </p:nvSpPr>
            <p:spPr>
              <a:xfrm>
                <a:off x="5207792" y="3092867"/>
                <a:ext cx="2226469" cy="296328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sz="2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 : 6,    ή </a:t>
                </a:r>
                <a:r>
                  <a:rPr lang="el-G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l-GR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l-GR" b="1" dirty="0" smtClean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l-GR" sz="5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sz="2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6 </a:t>
                </a:r>
                <a:r>
                  <a:rPr lang="el-GR" sz="2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l-GR" sz="2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9,    </a:t>
                </a:r>
                <a:r>
                  <a:rPr lang="el-GR" sz="2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ή </a:t>
                </a:r>
                <a:r>
                  <a:rPr lang="el-GR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l-GR" sz="20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l-GR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l-GR" sz="15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sz="2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6 </a:t>
                </a:r>
                <a:r>
                  <a:rPr lang="el-GR" sz="2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l-GR" sz="2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,    </a:t>
                </a:r>
                <a:r>
                  <a:rPr lang="el-GR" sz="2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ή </a:t>
                </a:r>
                <a:r>
                  <a:rPr lang="el-GR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l-GR" sz="20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l-GR" sz="20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l-GR" sz="1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sz="2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 : </a:t>
                </a:r>
                <a:r>
                  <a:rPr lang="el-GR" sz="22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9,    </a:t>
                </a:r>
                <a:r>
                  <a:rPr lang="el-GR" sz="22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ή </a:t>
                </a:r>
                <a:r>
                  <a:rPr lang="el-GR" sz="20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0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0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l-GR" sz="20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endParaRPr lang="el-GR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3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792" y="3092867"/>
                <a:ext cx="2226469" cy="2963287"/>
              </a:xfrm>
              <a:prstGeom prst="rect">
                <a:avLst/>
              </a:prstGeom>
              <a:blipFill>
                <a:blip r:embed="rId2"/>
                <a:stretch>
                  <a:fillRect l="-2989" b="-2459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ubtitle 2"/>
          <p:cNvSpPr txBox="1">
            <a:spLocks/>
          </p:cNvSpPr>
          <p:nvPr/>
        </p:nvSpPr>
        <p:spPr>
          <a:xfrm>
            <a:off x="3805237" y="115025"/>
            <a:ext cx="3363277" cy="22248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2200" b="1" u="sng" dirty="0" smtClean="0"/>
              <a:t>Τεχνίτης:</a:t>
            </a:r>
            <a:endParaRPr lang="en-US" sz="2200" b="1" u="sng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6 κουβάδες άμμ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2 κουβάδες ασβέστη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3 κουβάδες τσιμέντ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9 κουβάδες νερό</a:t>
            </a:r>
          </a:p>
          <a:p>
            <a:pPr algn="just"/>
            <a:endParaRPr lang="en-US" sz="2200" dirty="0"/>
          </a:p>
        </p:txBody>
      </p:sp>
      <p:grpSp>
        <p:nvGrpSpPr>
          <p:cNvPr id="7" name="Group 6"/>
          <p:cNvGrpSpPr/>
          <p:nvPr/>
        </p:nvGrpSpPr>
        <p:grpSpPr>
          <a:xfrm>
            <a:off x="7434261" y="121992"/>
            <a:ext cx="3363277" cy="2224807"/>
            <a:chOff x="5176706" y="2955652"/>
            <a:chExt cx="3363277" cy="2224807"/>
          </a:xfrm>
        </p:grpSpPr>
        <p:sp>
          <p:nvSpPr>
            <p:cNvPr id="9" name="Subtitle 2"/>
            <p:cNvSpPr txBox="1">
              <a:spLocks/>
            </p:cNvSpPr>
            <p:nvPr/>
          </p:nvSpPr>
          <p:spPr>
            <a:xfrm>
              <a:off x="5176706" y="2955652"/>
              <a:ext cx="3363277" cy="222480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FF0066"/>
              </a:solidFill>
            </a:ln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l-GR" sz="2200" b="1" u="sng" dirty="0" smtClean="0"/>
                <a:t>Παύλος: Μισή δόση:</a:t>
              </a:r>
              <a:endParaRPr lang="en-US" sz="2200" b="1" u="sng" dirty="0"/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άμμο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ασβέστη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τσιμέντο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 smtClean="0"/>
                <a:t>         κουβάδες νερό</a:t>
              </a:r>
            </a:p>
            <a:p>
              <a:pPr algn="just"/>
              <a:endParaRPr lang="en-US" sz="2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74328" y="3352799"/>
              <a:ext cx="3273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4323" y="3754585"/>
              <a:ext cx="3273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53067" y="4225646"/>
              <a:ext cx="5421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,5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21908" y="4641287"/>
              <a:ext cx="5421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,5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" name="Right Arrow 1"/>
          <p:cNvSpPr/>
          <p:nvPr/>
        </p:nvSpPr>
        <p:spPr>
          <a:xfrm>
            <a:off x="4544291" y="3366655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4544286" y="4073247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4544281" y="4779839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>
            <a:off x="4544276" y="5569561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Subtitle 2"/>
              <p:cNvSpPr txBox="1">
                <a:spLocks/>
              </p:cNvSpPr>
              <p:nvPr/>
            </p:nvSpPr>
            <p:spPr>
              <a:xfrm>
                <a:off x="7701610" y="3092867"/>
                <a:ext cx="1470099" cy="296328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 vert="horz" lIns="91440" tIns="45720" rIns="91440" bIns="45720" rtlCol="0">
                <a:noAutofit/>
              </a:bodyPr>
              <a:lstStyle>
                <a:lvl1pPr marL="0" indent="0" algn="ctr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None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indent="0" algn="ctr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None/>
                  <a:defRPr sz="1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l-GR" sz="2600" b="0" i="0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6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l-GR" sz="2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l-GR" sz="2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l-GR" sz="26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l-GR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l-GR" sz="5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l-GR" sz="2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den>
                    </m:f>
                  </m:oMath>
                </a14:m>
                <a:endParaRPr lang="el-GR" sz="26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endParaRPr lang="el-GR" sz="5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342900" indent="-342900" algn="just">
                  <a:buFont typeface="Arial" panose="020B0604020202020204" pitchFamily="34" charset="0"/>
                  <a:buChar char="•"/>
                </a:pPr>
                <a:r>
                  <a:rPr lang="el-GR" sz="20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l-GR" sz="2600" b="1" i="1" smtClean="0">
                        <a:solidFill>
                          <a:schemeClr val="tx1">
                            <a:lumMod val="95000"/>
                            <a:lumOff val="5000"/>
                          </a:schemeClr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l-GR" sz="26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l-GR" sz="26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9" name="Subtitl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1610" y="3092867"/>
                <a:ext cx="1470099" cy="2963287"/>
              </a:xfrm>
              <a:prstGeom prst="rect">
                <a:avLst/>
              </a:prstGeom>
              <a:blipFill>
                <a:blip r:embed="rId3"/>
                <a:stretch>
                  <a:fillRect l="-5328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ight Arrow 19"/>
          <p:cNvSpPr/>
          <p:nvPr/>
        </p:nvSpPr>
        <p:spPr>
          <a:xfrm>
            <a:off x="7024263" y="3380505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7024258" y="4087097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Arrow 21"/>
          <p:cNvSpPr/>
          <p:nvPr/>
        </p:nvSpPr>
        <p:spPr>
          <a:xfrm>
            <a:off x="7024253" y="4793689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ight Arrow 22"/>
          <p:cNvSpPr/>
          <p:nvPr/>
        </p:nvSpPr>
        <p:spPr>
          <a:xfrm>
            <a:off x="7024248" y="5583411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Oval 2"/>
          <p:cNvSpPr/>
          <p:nvPr/>
        </p:nvSpPr>
        <p:spPr>
          <a:xfrm>
            <a:off x="8521599" y="4530436"/>
            <a:ext cx="788656" cy="720437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ouble Wave 3"/>
          <p:cNvSpPr/>
          <p:nvPr/>
        </p:nvSpPr>
        <p:spPr>
          <a:xfrm rot="1647335">
            <a:off x="8713482" y="2756569"/>
            <a:ext cx="3381264" cy="1247871"/>
          </a:xfrm>
          <a:prstGeom prst="doubleWav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0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 ξέρουμε μόνο τον λόγο 6:3, ή 2:1 μπορούμε να ξέρουμε τις ποσότητες που αγόρασε;</a:t>
            </a:r>
            <a:endParaRPr lang="en-US" sz="20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30244" y="4710582"/>
            <a:ext cx="1787235" cy="16130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0054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2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ubtitle 2"/>
          <p:cNvSpPr txBox="1">
            <a:spLocks/>
          </p:cNvSpPr>
          <p:nvPr/>
        </p:nvSpPr>
        <p:spPr>
          <a:xfrm>
            <a:off x="176213" y="121992"/>
            <a:ext cx="3363277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Subtitle 2"/>
          <p:cNvSpPr txBox="1">
            <a:spLocks/>
          </p:cNvSpPr>
          <p:nvPr/>
        </p:nvSpPr>
        <p:spPr>
          <a:xfrm>
            <a:off x="300904" y="3118860"/>
            <a:ext cx="4452937" cy="296328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ι παρατηρείτε για τους λόγους </a:t>
            </a:r>
            <a:r>
              <a:rPr lang="el-GR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σβέστης:Άμμος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</a:t>
            </a:r>
          </a:p>
          <a:p>
            <a:pPr algn="just"/>
            <a:r>
              <a:rPr lang="el-GR" sz="2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και </a:t>
            </a:r>
            <a:r>
              <a:rPr lang="el-GR" sz="22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σιμέντο:Νερό</a:t>
            </a: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;</a:t>
            </a:r>
          </a:p>
          <a:p>
            <a:pPr algn="just"/>
            <a:endParaRPr lang="el-GR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just"/>
            <a:endParaRPr lang="el-GR" sz="2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l-GR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οιοι άλλοι λόγοι είναι ίσοι;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805237" y="115025"/>
            <a:ext cx="3363277" cy="222480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l-GR" sz="2200" b="1" u="sng" dirty="0" smtClean="0"/>
              <a:t>Τεχνίτης:</a:t>
            </a:r>
            <a:endParaRPr lang="en-US" sz="2200" b="1" u="sng" dirty="0"/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6 κουβάδες άμμ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2 κουβάδες ασβέστη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3 κουβάδες τσιμέντο</a:t>
            </a:r>
          </a:p>
          <a:p>
            <a:pPr marL="342900" indent="-342900" algn="just">
              <a:buFont typeface="Wingdings" panose="05000000000000000000" pitchFamily="2" charset="2"/>
              <a:buChar char="ü"/>
            </a:pPr>
            <a:r>
              <a:rPr lang="el-GR" sz="2200" dirty="0" smtClean="0"/>
              <a:t>9 κουβάδες νερό</a:t>
            </a:r>
          </a:p>
          <a:p>
            <a:pPr algn="just"/>
            <a:endParaRPr lang="en-US" sz="2200" dirty="0"/>
          </a:p>
        </p:txBody>
      </p:sp>
      <p:grpSp>
        <p:nvGrpSpPr>
          <p:cNvPr id="7" name="Group 6"/>
          <p:cNvGrpSpPr/>
          <p:nvPr/>
        </p:nvGrpSpPr>
        <p:grpSpPr>
          <a:xfrm>
            <a:off x="7434261" y="121992"/>
            <a:ext cx="3363277" cy="2224807"/>
            <a:chOff x="5176706" y="2955652"/>
            <a:chExt cx="3363277" cy="2224807"/>
          </a:xfrm>
        </p:grpSpPr>
        <p:sp>
          <p:nvSpPr>
            <p:cNvPr id="9" name="Subtitle 2"/>
            <p:cNvSpPr txBox="1">
              <a:spLocks/>
            </p:cNvSpPr>
            <p:nvPr/>
          </p:nvSpPr>
          <p:spPr>
            <a:xfrm>
              <a:off x="5176706" y="2955652"/>
              <a:ext cx="3363277" cy="2224807"/>
            </a:xfrm>
            <a:prstGeom prst="rect">
              <a:avLst/>
            </a:prstGeom>
            <a:solidFill>
              <a:schemeClr val="accent4">
                <a:lumMod val="20000"/>
                <a:lumOff val="80000"/>
              </a:schemeClr>
            </a:solidFill>
            <a:ln>
              <a:solidFill>
                <a:srgbClr val="FF0066"/>
              </a:solidFill>
            </a:ln>
          </p:spPr>
          <p:txBody>
            <a:bodyPr vert="horz" lIns="91440" tIns="45720" rIns="91440" bIns="45720" rtlCol="0">
              <a:noAutofit/>
            </a:bodyPr>
            <a:lstStyle>
              <a:lvl1pPr marL="0" indent="0" algn="ctr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indent="0" algn="ctr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None/>
                <a:defRPr sz="16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just"/>
              <a:r>
                <a:rPr lang="el-GR" sz="2200" b="1" u="sng" dirty="0" smtClean="0"/>
                <a:t>Παύλος: Μισή δόση:</a:t>
              </a:r>
              <a:endParaRPr lang="en-US" sz="2200" b="1" u="sng" dirty="0"/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άμμο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ασβέστη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/>
                <a:t> </a:t>
              </a:r>
              <a:r>
                <a:rPr lang="el-GR" sz="2200" dirty="0" smtClean="0"/>
                <a:t>        κουβάδες τσιμέντο</a:t>
              </a:r>
            </a:p>
            <a:p>
              <a:pPr marL="342900" indent="-342900" algn="just">
                <a:buFont typeface="Wingdings" panose="05000000000000000000" pitchFamily="2" charset="2"/>
                <a:buChar char="ü"/>
              </a:pPr>
              <a:r>
                <a:rPr lang="el-GR" sz="2200" dirty="0" smtClean="0"/>
                <a:t>         κουβάδες νερό</a:t>
              </a:r>
            </a:p>
            <a:p>
              <a:pPr algn="just"/>
              <a:endParaRPr lang="en-US" sz="22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74328" y="3352799"/>
              <a:ext cx="3273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874323" y="3754585"/>
              <a:ext cx="3273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753067" y="4225646"/>
              <a:ext cx="5421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,5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721908" y="4641287"/>
              <a:ext cx="54213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l-GR" sz="2200" b="1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,5</a:t>
              </a:r>
              <a:endParaRPr lang="en-US" sz="22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2" name="Right Arrow 1"/>
          <p:cNvSpPr/>
          <p:nvPr/>
        </p:nvSpPr>
        <p:spPr>
          <a:xfrm>
            <a:off x="2798618" y="3529538"/>
            <a:ext cx="2507658" cy="184100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3036295" y="3969782"/>
            <a:ext cx="4397966" cy="214298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4473278" y="5264191"/>
            <a:ext cx="762000" cy="193963"/>
          </a:xfrm>
          <a:prstGeom prst="rightArrow">
            <a:avLst/>
          </a:prstGeom>
          <a:solidFill>
            <a:schemeClr val="accent6">
              <a:lumMod val="50000"/>
            </a:schemeClr>
          </a:solidFill>
          <a:ln>
            <a:solidFill>
              <a:schemeClr val="accent4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Double Wave 24"/>
              <p:cNvSpPr/>
              <p:nvPr/>
            </p:nvSpPr>
            <p:spPr>
              <a:xfrm>
                <a:off x="5394180" y="3027009"/>
                <a:ext cx="1857375" cy="954813"/>
              </a:xfrm>
              <a:prstGeom prst="doubleWav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sz="2600" b="1" dirty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2:6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l-GR" sz="2600" b="1" dirty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6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5" name="Double Wav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4180" y="3027009"/>
                <a:ext cx="1857375" cy="954813"/>
              </a:xfrm>
              <a:prstGeom prst="doubleWave">
                <a:avLst/>
              </a:prstGeom>
              <a:blipFill>
                <a:blip r:embed="rId2"/>
                <a:stretch>
                  <a:fillRect l="-5863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Double Wave 25"/>
              <p:cNvSpPr/>
              <p:nvPr/>
            </p:nvSpPr>
            <p:spPr>
              <a:xfrm>
                <a:off x="7463330" y="3514485"/>
                <a:ext cx="1857375" cy="954813"/>
              </a:xfrm>
              <a:prstGeom prst="doubleWav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sz="2600" b="1" dirty="0" smtClean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3:9 </a:t>
                </a:r>
                <a:r>
                  <a:rPr lang="el-GR" sz="2600" b="1" dirty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l-GR" sz="2600" b="1" i="1" smtClean="0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</m:oMath>
                </a14:m>
                <a:r>
                  <a:rPr lang="el-GR" sz="2600" b="1" dirty="0">
                    <a:solidFill>
                      <a:srgbClr val="FF0066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l-GR" sz="2600" b="1" i="1">
                            <a:solidFill>
                              <a:srgbClr val="FF0066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600" b="1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6" name="Double Wav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3330" y="3514485"/>
                <a:ext cx="1857375" cy="954813"/>
              </a:xfrm>
              <a:prstGeom prst="doubleWave">
                <a:avLst/>
              </a:prstGeom>
              <a:blipFill>
                <a:blip r:embed="rId3"/>
                <a:stretch>
                  <a:fillRect l="-5863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ight Brace 4"/>
          <p:cNvSpPr/>
          <p:nvPr/>
        </p:nvSpPr>
        <p:spPr>
          <a:xfrm>
            <a:off x="9352345" y="3167558"/>
            <a:ext cx="617929" cy="997535"/>
          </a:xfrm>
          <a:prstGeom prst="rightBrace">
            <a:avLst/>
          </a:prstGeom>
          <a:ln w="3810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ouble Wave 26"/>
          <p:cNvSpPr/>
          <p:nvPr/>
        </p:nvSpPr>
        <p:spPr>
          <a:xfrm>
            <a:off x="10111165" y="3072933"/>
            <a:ext cx="1857375" cy="1092160"/>
          </a:xfrm>
          <a:prstGeom prst="doubleWav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l-GR" sz="2400" b="1" dirty="0" smtClean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Οι δύο λόγοι είναι ίσοι!!!</a:t>
            </a:r>
            <a:endParaRPr lang="en-US" sz="2400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Double Wave 27"/>
              <p:cNvSpPr/>
              <p:nvPr/>
            </p:nvSpPr>
            <p:spPr>
              <a:xfrm>
                <a:off x="5552138" y="4891227"/>
                <a:ext cx="5814147" cy="954813"/>
              </a:xfrm>
              <a:prstGeom prst="doubleWave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  <a:ln>
                <a:solidFill>
                  <a:schemeClr val="accent6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l-GR" sz="2200" b="1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Ασβέστης : Τσιμέντο = Άμμος : Νερό = 2:3 </a:t>
                </a:r>
                <a:r>
                  <a:rPr lang="el-GR" sz="2200" b="1" dirty="0">
                    <a:solidFill>
                      <a:schemeClr val="tx1">
                        <a:lumMod val="95000"/>
                        <a:lumOff val="5000"/>
                      </a:schemeClr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l-GR" sz="2200" b="1" i="1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l-GR" sz="22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l-GR" sz="2200" b="1" i="1" smtClean="0">
                            <a:solidFill>
                              <a:schemeClr val="tx1">
                                <a:lumMod val="95000"/>
                                <a:lumOff val="5000"/>
                              </a:schemeClr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sz="2200" b="1" dirty="0">
                  <a:solidFill>
                    <a:schemeClr val="tx1">
                      <a:lumMod val="95000"/>
                      <a:lumOff val="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28" name="Double Wav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2138" y="4891227"/>
                <a:ext cx="5814147" cy="954813"/>
              </a:xfrm>
              <a:prstGeom prst="doubleWave">
                <a:avLst/>
              </a:prstGeom>
              <a:blipFill>
                <a:blip r:embed="rId4"/>
                <a:stretch>
                  <a:fillRect l="-1360"/>
                </a:stretch>
              </a:blipFill>
              <a:ln>
                <a:solidFill>
                  <a:schemeClr val="accent6">
                    <a:lumMod val="5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28288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16" grpId="0" animBg="1"/>
      <p:bldP spid="17" grpId="0" animBg="1"/>
      <p:bldP spid="25" grpId="0" animBg="1"/>
      <p:bldP spid="26" grpId="0" animBg="1"/>
      <p:bldP spid="5" grpId="0" animBg="1"/>
      <p:bldP spid="27" grpId="0" animBg="1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Horizontal Scroll 24"/>
          <p:cNvSpPr/>
          <p:nvPr/>
        </p:nvSpPr>
        <p:spPr>
          <a:xfrm>
            <a:off x="858554" y="475795"/>
            <a:ext cx="10723852" cy="6309630"/>
          </a:xfrm>
          <a:prstGeom prst="horizontalScroll">
            <a:avLst>
              <a:gd name="adj" fmla="val 4177"/>
            </a:avLst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4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Αναλογία</a:t>
            </a:r>
            <a:r>
              <a:rPr lang="el-GR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ονομάζεται η </a:t>
            </a:r>
            <a:r>
              <a:rPr lang="el-GR" sz="2400" b="1" u="sng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ισότητα</a:t>
            </a:r>
            <a:r>
              <a:rPr lang="el-GR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δύο λόγων.</a:t>
            </a: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/>
            <a:endParaRPr lang="el-GR" sz="24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Subtitle 2"/>
          <p:cNvSpPr txBox="1">
            <a:spLocks/>
          </p:cNvSpPr>
          <p:nvPr/>
        </p:nvSpPr>
        <p:spPr>
          <a:xfrm>
            <a:off x="176213" y="121992"/>
            <a:ext cx="3363277" cy="54497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Λόγοι-Αναλογίες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-215443"/>
            <a:ext cx="18473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20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244909"/>
              </p:ext>
            </p:extLst>
          </p:nvPr>
        </p:nvGraphicFramePr>
        <p:xfrm>
          <a:off x="5384878" y="1262177"/>
          <a:ext cx="1182177" cy="110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3" imgW="444307" imgH="418918" progId="Equation.DSMT4">
                  <p:embed/>
                </p:oleObj>
              </mc:Choice>
              <mc:Fallback>
                <p:oleObj name="Equation" r:id="rId3" imgW="444307" imgH="418918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78" y="1262177"/>
                        <a:ext cx="1182177" cy="11067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1219200" y="2236202"/>
            <a:ext cx="7801822" cy="882822"/>
            <a:chOff x="1219200" y="2568722"/>
            <a:chExt cx="7801822" cy="88282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1" name="Equation" r:id="rId5" imgW="444307" imgH="418918" progId="Equation.DSMT4">
                    <p:embed/>
                  </p:oleObj>
                </mc:Choice>
                <mc:Fallback>
                  <p:oleObj name="Equation" r:id="rId5" imgW="444307" imgH="418918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219200" y="2770346"/>
              <a:ext cx="6647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α, β, γ, δ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1219195" y="3150605"/>
            <a:ext cx="7801822" cy="882822"/>
            <a:chOff x="1219200" y="2568722"/>
            <a:chExt cx="7801822" cy="882822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2" name="Equation" r:id="rId6" imgW="444307" imgH="418918" progId="Equation.DSMT4">
                    <p:embed/>
                  </p:oleObj>
                </mc:Choice>
                <mc:Fallback>
                  <p:oleObj name="Equation" r:id="rId6" imgW="444307" imgH="418918" progId="Equation.DSMT4">
                    <p:embed/>
                    <p:pic>
                      <p:nvPicPr>
                        <p:cNvPr id="4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219200" y="2770346"/>
              <a:ext cx="6647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α, δ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άκρ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205335" y="4037302"/>
            <a:ext cx="7801822" cy="882822"/>
            <a:chOff x="1219200" y="2568722"/>
            <a:chExt cx="7801822" cy="882822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3" name="Equation" r:id="rId7" imgW="444307" imgH="418918" progId="Equation.DSMT4">
                    <p:embed/>
                  </p:oleObj>
                </mc:Choice>
                <mc:Fallback>
                  <p:oleObj name="Equation" r:id="rId7" imgW="444307" imgH="418918" progId="Equation.DSMT4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219200" y="2770346"/>
              <a:ext cx="6647974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β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μέσ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205330" y="4882436"/>
            <a:ext cx="7801822" cy="882822"/>
            <a:chOff x="1219200" y="2568722"/>
            <a:chExt cx="7801822" cy="882822"/>
          </a:xfrm>
        </p:grpSpPr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4" name="Equation" r:id="rId8" imgW="444307" imgH="418918" progId="Equation.DSMT4">
                    <p:embed/>
                  </p:oleObj>
                </mc:Choice>
                <mc:Fallback>
                  <p:oleObj name="Equation" r:id="rId8" imgW="444307" imgH="418918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219200" y="2770346"/>
              <a:ext cx="7571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lang="el-GR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α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γ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ηγούμεν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1205325" y="5686007"/>
            <a:ext cx="7801822" cy="882822"/>
            <a:chOff x="1219200" y="2568722"/>
            <a:chExt cx="7801822" cy="882822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02943"/>
                </p:ext>
              </p:extLst>
            </p:nvPr>
          </p:nvGraphicFramePr>
          <p:xfrm>
            <a:off x="8078008" y="2568722"/>
            <a:ext cx="943014" cy="882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15" name="Equation" r:id="rId9" imgW="444307" imgH="418918" progId="Equation.DSMT4">
                    <p:embed/>
                  </p:oleObj>
                </mc:Choice>
                <mc:Fallback>
                  <p:oleObj name="Equation" r:id="rId9" imgW="444307" imgH="418918" progId="Equation.DSMT4">
                    <p:embed/>
                    <p:pic>
                      <p:nvPicPr>
                        <p:cNvPr id="2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78008" y="2568722"/>
                          <a:ext cx="943014" cy="88282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219200" y="2770346"/>
              <a:ext cx="7571303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Οι </a:t>
              </a:r>
              <a:r>
                <a:rPr lang="el-GR" altLang="en-US" sz="24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β</a:t>
              </a:r>
              <a:r>
                <a:rPr kumimoji="0" lang="el-GR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, </a:t>
              </a:r>
              <a:r>
                <a:rPr lang="el-GR" altLang="en-US" sz="2400" b="1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δ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λέγονται </a:t>
              </a:r>
              <a:r>
                <a:rPr kumimoji="0" lang="el-GR" altLang="en-US" sz="2400" b="1" i="0" u="sng" strike="noStrike" cap="none" normalizeH="0" baseline="0" dirty="0" smtClean="0">
                  <a:ln>
                    <a:noFill/>
                  </a:ln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επόμενοι όροι</a:t>
              </a:r>
              <a:r>
                <a:rPr kumimoji="0" lang="el-GR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libri" panose="020F0502020204030204" pitchFamily="34" charset="0"/>
                  <a:cs typeface="Times New Roman" panose="02020603050405020304" pitchFamily="18" charset="0"/>
                </a:rPr>
                <a:t> της αναλογίας. 		</a:t>
              </a:r>
              <a:endParaRPr kumimoji="0" lang="el-GR" alt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16" name="Oval 15"/>
          <p:cNvSpPr/>
          <p:nvPr/>
        </p:nvSpPr>
        <p:spPr>
          <a:xfrm>
            <a:off x="8078003" y="223620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8077998" y="2707259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620023" y="223620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8633893" y="2679514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8077998" y="3192165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8633888" y="3635477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8064143" y="450835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8606168" y="4037295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8064143" y="492398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606163" y="4923982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8050283" y="6157028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8592303" y="6157028"/>
            <a:ext cx="387124" cy="396162"/>
          </a:xfrm>
          <a:prstGeom prst="ellipse">
            <a:avLst/>
          </a:prstGeom>
          <a:noFill/>
          <a:ln w="381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2964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6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436" y="343188"/>
            <a:ext cx="1808018" cy="543503"/>
          </a:xfr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l-GR" smtClean="0"/>
              <a:t>Εφαρμογή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834479" y="329334"/>
            <a:ext cx="7168503" cy="5988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Να εκφράσετε τους λόγους στην πιο απλή τους μορφή: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66681" y="1953490"/>
            <a:ext cx="3635830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211604"/>
              </p:ext>
            </p:extLst>
          </p:nvPr>
        </p:nvGraphicFramePr>
        <p:xfrm>
          <a:off x="1318774" y="1263119"/>
          <a:ext cx="795338" cy="1164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3" imgW="266469" imgH="393359" progId="Equation.DSMT4">
                  <p:embed/>
                </p:oleObj>
              </mc:Choice>
              <mc:Fallback>
                <p:oleObj name="Equation" r:id="rId3" imgW="266469" imgH="39335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8774" y="1263119"/>
                        <a:ext cx="795338" cy="1164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152086" y="205282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990694"/>
              </p:ext>
            </p:extLst>
          </p:nvPr>
        </p:nvGraphicFramePr>
        <p:xfrm>
          <a:off x="3573330" y="1263119"/>
          <a:ext cx="1016225" cy="11904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4" name="Equation" r:id="rId5" imgW="330057" imgH="393529" progId="Equation.DSMT4">
                  <p:embed/>
                </p:oleObj>
              </mc:Choice>
              <mc:Fallback>
                <p:oleObj name="Equation" r:id="rId5" imgW="33005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330" y="1263119"/>
                        <a:ext cx="1016225" cy="11904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6"/>
          <p:cNvSpPr>
            <a:spLocks noChangeArrowheads="1"/>
          </p:cNvSpPr>
          <p:nvPr/>
        </p:nvSpPr>
        <p:spPr bwMode="auto">
          <a:xfrm>
            <a:off x="4657720" y="2870744"/>
            <a:ext cx="299720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81549"/>
              </p:ext>
            </p:extLst>
          </p:nvPr>
        </p:nvGraphicFramePr>
        <p:xfrm>
          <a:off x="6168056" y="1316885"/>
          <a:ext cx="969919" cy="1104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7" imgW="342751" imgH="393529" progId="Equation.DSMT4">
                  <p:embed/>
                </p:oleObj>
              </mc:Choice>
              <mc:Fallback>
                <p:oleObj name="Equation" r:id="rId7" imgW="34275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8056" y="1316885"/>
                        <a:ext cx="969919" cy="11046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6272206" y="3184637"/>
            <a:ext cx="434393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437433"/>
              </p:ext>
            </p:extLst>
          </p:nvPr>
        </p:nvGraphicFramePr>
        <p:xfrm>
          <a:off x="8722011" y="1136939"/>
          <a:ext cx="1187794" cy="1391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9" imgW="330057" imgH="393529" progId="Equation.DSMT4">
                  <p:embed/>
                </p:oleObj>
              </mc:Choice>
              <mc:Fallback>
                <p:oleObj name="Equation" r:id="rId9" imgW="33005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011" y="1136939"/>
                        <a:ext cx="1187794" cy="13914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716443" y="1328169"/>
                <a:ext cx="1251746" cy="95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l-GR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443" y="1328169"/>
                <a:ext cx="1251746" cy="956672"/>
              </a:xfrm>
              <a:prstGeom prst="rect">
                <a:avLst/>
              </a:prstGeom>
              <a:blipFill>
                <a:blip r:embed="rId11"/>
                <a:stretch>
                  <a:fillRect b="-1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1073883" y="1154256"/>
            <a:ext cx="783487" cy="1267259"/>
            <a:chOff x="1902563" y="1154256"/>
            <a:chExt cx="783487" cy="1267259"/>
          </a:xfrm>
        </p:grpSpPr>
        <p:cxnSp>
          <p:nvCxnSpPr>
            <p:cNvPr id="44" name="Straight Connector 43"/>
            <p:cNvCxnSpPr/>
            <p:nvPr/>
          </p:nvCxnSpPr>
          <p:spPr>
            <a:xfrm flipV="1">
              <a:off x="2147454" y="1328169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flipV="1">
              <a:off x="2091278" y="2052828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TextBox 45"/>
            <p:cNvSpPr txBox="1"/>
            <p:nvPr/>
          </p:nvSpPr>
          <p:spPr>
            <a:xfrm>
              <a:off x="1980766" y="1154256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902563" y="2021405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300840" y="1354311"/>
                <a:ext cx="1251746" cy="95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0840" y="1354311"/>
                <a:ext cx="1251746" cy="956672"/>
              </a:xfrm>
              <a:prstGeom prst="rect">
                <a:avLst/>
              </a:prstGeom>
              <a:blipFill>
                <a:blip r:embed="rId12"/>
                <a:stretch>
                  <a:fillRect b="-1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3" name="Group 52"/>
          <p:cNvGrpSpPr/>
          <p:nvPr/>
        </p:nvGrpSpPr>
        <p:grpSpPr>
          <a:xfrm>
            <a:off x="3440858" y="1163776"/>
            <a:ext cx="783487" cy="1267259"/>
            <a:chOff x="1902563" y="1154256"/>
            <a:chExt cx="783487" cy="1267259"/>
          </a:xfrm>
        </p:grpSpPr>
        <p:cxnSp>
          <p:nvCxnSpPr>
            <p:cNvPr id="54" name="Straight Connector 53"/>
            <p:cNvCxnSpPr/>
            <p:nvPr/>
          </p:nvCxnSpPr>
          <p:spPr>
            <a:xfrm flipV="1">
              <a:off x="2147454" y="1328169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V="1">
              <a:off x="2091278" y="2052828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>
              <a:off x="1980766" y="1154256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902563" y="2021405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6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6778022" y="1354311"/>
                <a:ext cx="1251746" cy="959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8022" y="1354311"/>
                <a:ext cx="1251746" cy="959686"/>
              </a:xfrm>
              <a:prstGeom prst="rect">
                <a:avLst/>
              </a:prstGeom>
              <a:blipFill>
                <a:blip r:embed="rId13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/>
          <p:cNvGrpSpPr/>
          <p:nvPr/>
        </p:nvGrpSpPr>
        <p:grpSpPr>
          <a:xfrm>
            <a:off x="6042333" y="1172875"/>
            <a:ext cx="783487" cy="1267259"/>
            <a:chOff x="1902563" y="1154256"/>
            <a:chExt cx="783487" cy="1267259"/>
          </a:xfrm>
        </p:grpSpPr>
        <p:cxnSp>
          <p:nvCxnSpPr>
            <p:cNvPr id="60" name="Straight Connector 59"/>
            <p:cNvCxnSpPr/>
            <p:nvPr/>
          </p:nvCxnSpPr>
          <p:spPr>
            <a:xfrm flipV="1">
              <a:off x="2147454" y="1328169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V="1">
              <a:off x="2091278" y="2052828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1980766" y="1154256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902563" y="2021405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3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9685042" y="1351297"/>
                <a:ext cx="1251746" cy="959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85042" y="1351297"/>
                <a:ext cx="1251746" cy="959686"/>
              </a:xfrm>
              <a:prstGeom prst="rect">
                <a:avLst/>
              </a:prstGeom>
              <a:blipFill>
                <a:blip r:embed="rId14"/>
                <a:stretch>
                  <a:fillRect b="-1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5" name="Group 64"/>
          <p:cNvGrpSpPr/>
          <p:nvPr/>
        </p:nvGrpSpPr>
        <p:grpSpPr>
          <a:xfrm>
            <a:off x="8629268" y="1196332"/>
            <a:ext cx="783487" cy="1267259"/>
            <a:chOff x="1902563" y="1154256"/>
            <a:chExt cx="783487" cy="1267259"/>
          </a:xfrm>
        </p:grpSpPr>
        <p:cxnSp>
          <p:nvCxnSpPr>
            <p:cNvPr id="66" name="Straight Connector 65"/>
            <p:cNvCxnSpPr/>
            <p:nvPr/>
          </p:nvCxnSpPr>
          <p:spPr>
            <a:xfrm flipV="1">
              <a:off x="2147454" y="1328169"/>
              <a:ext cx="538596" cy="357756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 flipV="1">
              <a:off x="2091278" y="2052828"/>
              <a:ext cx="453845" cy="347510"/>
            </a:xfrm>
            <a:prstGeom prst="line">
              <a:avLst/>
            </a:prstGeom>
            <a:ln w="28575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1980766" y="1154256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2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902563" y="2021405"/>
              <a:ext cx="43598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7</a:t>
              </a:r>
              <a:endParaRPr lang="en-US" sz="2000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sp>
        <p:nvSpPr>
          <p:cNvPr id="70" name="Content Placeholder 2"/>
          <p:cNvSpPr txBox="1">
            <a:spLocks/>
          </p:cNvSpPr>
          <p:nvPr/>
        </p:nvSpPr>
        <p:spPr>
          <a:xfrm>
            <a:off x="246119" y="3744385"/>
            <a:ext cx="1611251" cy="4073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ς 12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Content Placeholder 2"/>
          <p:cNvSpPr txBox="1">
            <a:spLocks/>
          </p:cNvSpPr>
          <p:nvPr/>
        </p:nvSpPr>
        <p:spPr>
          <a:xfrm>
            <a:off x="260406" y="5065913"/>
            <a:ext cx="1611251" cy="48665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4 : 6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Content Placeholder 2"/>
          <p:cNvSpPr txBox="1">
            <a:spLocks/>
          </p:cNvSpPr>
          <p:nvPr/>
        </p:nvSpPr>
        <p:spPr>
          <a:xfrm>
            <a:off x="4224345" y="5768328"/>
            <a:ext cx="2131795" cy="4073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m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ς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m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" name="Content Placeholder 2"/>
          <p:cNvSpPr txBox="1">
            <a:spLocks/>
          </p:cNvSpPr>
          <p:nvPr/>
        </p:nvSpPr>
        <p:spPr>
          <a:xfrm>
            <a:off x="4196205" y="2996881"/>
            <a:ext cx="1994651" cy="6442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0g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ς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0g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Content Placeholder 2"/>
          <p:cNvSpPr txBox="1">
            <a:spLocks/>
          </p:cNvSpPr>
          <p:nvPr/>
        </p:nvSpPr>
        <p:spPr>
          <a:xfrm>
            <a:off x="4203372" y="4246877"/>
            <a:ext cx="1994651" cy="64427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50g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προς 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kg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1930691" y="3495389"/>
                <a:ext cx="1740769" cy="9566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8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  <m:r>
                        <a:rPr lang="en-US" sz="30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0691" y="3495389"/>
                <a:ext cx="1740769" cy="956672"/>
              </a:xfrm>
              <a:prstGeom prst="rect">
                <a:avLst/>
              </a:prstGeom>
              <a:blipFill>
                <a:blip r:embed="rId15"/>
                <a:stretch>
                  <a:fillRect b="-1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903092" y="4933663"/>
                <a:ext cx="1740769" cy="959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4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en-US" sz="30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092" y="4933663"/>
                <a:ext cx="1740769" cy="959686"/>
              </a:xfrm>
              <a:prstGeom prst="rect">
                <a:avLst/>
              </a:prstGeom>
              <a:blipFill>
                <a:blip r:embed="rId16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6502337" y="5607161"/>
                <a:ext cx="2055479" cy="9598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0</m:t>
                          </m:r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𝑚</m:t>
                          </m:r>
                        </m:den>
                      </m:f>
                      <m:r>
                        <a:rPr lang="en-US" sz="30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337" y="5607161"/>
                <a:ext cx="2055479" cy="959815"/>
              </a:xfrm>
              <a:prstGeom prst="rect">
                <a:avLst/>
              </a:prstGeom>
              <a:blipFill>
                <a:blip r:embed="rId17"/>
                <a:stretch>
                  <a:fillRect b="-1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6287224" y="2878635"/>
                <a:ext cx="2055479" cy="9596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0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0</m:t>
                          </m:r>
                        </m:den>
                      </m:f>
                      <m:r>
                        <a:rPr lang="en-US" sz="30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7224" y="2878635"/>
                <a:ext cx="2055479" cy="959686"/>
              </a:xfrm>
              <a:prstGeom prst="rect">
                <a:avLst/>
              </a:prstGeom>
              <a:blipFill>
                <a:blip r:embed="rId18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6418730" y="4133729"/>
                <a:ext cx="2303281" cy="1049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00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50</m:t>
                          </m:r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000</m:t>
                          </m:r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𝑔</m:t>
                          </m:r>
                        </m:den>
                      </m:f>
                      <m:r>
                        <a:rPr lang="en-US" sz="3000" b="0" i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000" i="1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000" b="0" i="1" smtClean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0</m:t>
                          </m:r>
                        </m:den>
                      </m:f>
                    </m:oMath>
                  </m:oMathPara>
                </a14:m>
                <a:endParaRPr lang="en-US" sz="3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8730" y="4133729"/>
                <a:ext cx="2303281" cy="1049967"/>
              </a:xfrm>
              <a:prstGeom prst="rect">
                <a:avLst/>
              </a:prstGeom>
              <a:blipFill>
                <a:blip r:embed="rId19"/>
                <a:stretch>
                  <a:fillRect b="-17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" name="Picture 80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0478129" y="2409858"/>
            <a:ext cx="1399118" cy="1193914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pic>
        <p:nvPicPr>
          <p:cNvPr id="82" name="Picture 81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8383958" y="2722771"/>
            <a:ext cx="2089854" cy="1176409"/>
          </a:xfrm>
          <a:prstGeom prst="rect">
            <a:avLst/>
          </a:prstGeom>
        </p:spPr>
      </p:pic>
      <p:sp>
        <p:nvSpPr>
          <p:cNvPr id="83" name="TextBox 82"/>
          <p:cNvSpPr txBox="1"/>
          <p:nvPr/>
        </p:nvSpPr>
        <p:spPr>
          <a:xfrm>
            <a:off x="9143457" y="3238257"/>
            <a:ext cx="755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0</a:t>
            </a:r>
            <a:endParaRPr lang="en-US" sz="2000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9154299" y="2807386"/>
            <a:ext cx="75550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0</a:t>
            </a:r>
            <a:endParaRPr lang="en-US" sz="2000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413181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9" grpId="0"/>
      <p:bldP spid="58" grpId="0"/>
      <p:bldP spid="64" grpId="0"/>
      <p:bldP spid="70" grpId="0" animBg="1"/>
      <p:bldP spid="71" grpId="0" animBg="1"/>
      <p:bldP spid="72" grpId="0" animBg="1"/>
      <p:bldP spid="73" grpId="0" animBg="1"/>
      <p:bldP spid="74" grpId="0" animBg="1"/>
      <p:bldP spid="76" grpId="0"/>
      <p:bldP spid="77" grpId="0"/>
      <p:bldP spid="78" grpId="0"/>
      <p:bldP spid="79" grpId="0"/>
      <p:bldP spid="80" grpId="0"/>
      <p:bldP spid="83" grpId="0"/>
      <p:bldP spid="8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9436" y="343188"/>
            <a:ext cx="1808018" cy="543503"/>
          </a:xfr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/>
          <a:lstStyle/>
          <a:p>
            <a:pPr marL="0" indent="0">
              <a:buNone/>
            </a:pPr>
            <a:r>
              <a:rPr lang="el-GR" smtClean="0"/>
              <a:t>Εφαρμογή</a:t>
            </a:r>
            <a:endParaRPr lang="en-US" dirty="0"/>
          </a:p>
        </p:txBody>
      </p:sp>
      <p:sp>
        <p:nvSpPr>
          <p:cNvPr id="14" name="Content Placeholder 2"/>
          <p:cNvSpPr txBox="1">
            <a:spLocks/>
          </p:cNvSpPr>
          <p:nvPr/>
        </p:nvSpPr>
        <p:spPr>
          <a:xfrm>
            <a:off x="2834479" y="329334"/>
            <a:ext cx="7168503" cy="598824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Να εκφράσετε τους λόγους στην πιο απλή τους μορφή: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5" name="Content Placeholder 2"/>
          <p:cNvSpPr txBox="1">
            <a:spLocks/>
          </p:cNvSpPr>
          <p:nvPr/>
        </p:nvSpPr>
        <p:spPr>
          <a:xfrm>
            <a:off x="339436" y="1716150"/>
            <a:ext cx="1994651" cy="43991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5km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κάθε 1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85" name="Picture 8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8730" y="1406642"/>
            <a:ext cx="1173279" cy="1058934"/>
          </a:xfrm>
          <a:prstGeom prst="rect">
            <a:avLst/>
          </a:prstGeom>
        </p:spPr>
      </p:pic>
      <p:sp>
        <p:nvSpPr>
          <p:cNvPr id="86" name="Content Placeholder 2"/>
          <p:cNvSpPr txBox="1">
            <a:spLocks/>
          </p:cNvSpPr>
          <p:nvPr/>
        </p:nvSpPr>
        <p:spPr>
          <a:xfrm>
            <a:off x="3174308" y="1716150"/>
            <a:ext cx="2378972" cy="4791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 fontScale="925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ΕΝ είναι λόγος!!!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7" name="Content Placeholder 2"/>
          <p:cNvSpPr txBox="1">
            <a:spLocks/>
          </p:cNvSpPr>
          <p:nvPr/>
        </p:nvSpPr>
        <p:spPr>
          <a:xfrm>
            <a:off x="2147454" y="3121673"/>
            <a:ext cx="7168503" cy="1131671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7030A0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Όταν είναι </a:t>
            </a:r>
            <a:r>
              <a:rPr lang="el-GR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ΔΙΑΦΟΡΕΤΙΚΗ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η μονάδα μέτρησης του κάθε μεγέθους, τότε έχουμε </a:t>
            </a:r>
            <a:r>
              <a:rPr lang="el-GR" sz="24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ρυθμό μεταβολής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ου ενός σε σχέση με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το </a:t>
            </a:r>
            <a:r>
              <a:rPr lang="el-GR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άλλο!!! 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8" name="Double Wave 87"/>
          <p:cNvSpPr/>
          <p:nvPr/>
        </p:nvSpPr>
        <p:spPr>
          <a:xfrm>
            <a:off x="6619818" y="4659091"/>
            <a:ext cx="4214436" cy="1438767"/>
          </a:xfrm>
          <a:prstGeom prst="doubleWave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l-GR" sz="2200" dirty="0" smtClean="0">
                <a:solidFill>
                  <a:schemeClr val="tx1">
                    <a:lumMod val="95000"/>
                    <a:lumOff val="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Υποδιαιρέσεις ή πολλαπλάσια ΔΕΝ θεωρούνται διαφορετικές Μονάδες Μέτρησης!!!</a:t>
            </a:r>
            <a:endParaRPr lang="en-US" sz="2200" dirty="0">
              <a:solidFill>
                <a:schemeClr val="tx1">
                  <a:lumMod val="95000"/>
                  <a:lumOff val="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27275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86" grpId="0" animBg="1"/>
      <p:bldP spid="87" grpId="0" animBg="1"/>
      <p:bldP spid="8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20326371">
            <a:off x="1207924" y="1461503"/>
            <a:ext cx="3959571" cy="1325563"/>
          </a:xfrm>
        </p:spPr>
        <p:txBody>
          <a:bodyPr/>
          <a:lstStyle/>
          <a:p>
            <a:r>
              <a:rPr lang="el-GR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Για εξάσκηση…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60271" y="3187160"/>
            <a:ext cx="3706094" cy="543503"/>
          </a:xfrm>
          <a:solidFill>
            <a:schemeClr val="accent4">
              <a:lumMod val="20000"/>
              <a:lumOff val="80000"/>
            </a:schemeClr>
          </a:solidFill>
          <a:ln>
            <a:solidFill>
              <a:srgbClr val="FF0066"/>
            </a:solidFill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dirty="0" smtClean="0"/>
              <a:t>Σελίδα 154: 1, 2, 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800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6</TotalTime>
  <Words>866</Words>
  <Application>Microsoft Office PowerPoint</Application>
  <PresentationFormat>Widescreen</PresentationFormat>
  <Paragraphs>16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Για εξάσκηση…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temis Orphanou</dc:creator>
  <cp:lastModifiedBy>Artemis Orphanou</cp:lastModifiedBy>
  <cp:revision>62</cp:revision>
  <dcterms:created xsi:type="dcterms:W3CDTF">2020-03-30T06:48:58Z</dcterms:created>
  <dcterms:modified xsi:type="dcterms:W3CDTF">2020-04-26T08:36:29Z</dcterms:modified>
</cp:coreProperties>
</file>